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A9030" w14:textId="6D58472E" w:rsidR="00C07AB9" w:rsidRDefault="00C07AB9" w:rsidP="0065084D">
      <w:pPr>
        <w:jc w:val="center"/>
      </w:pPr>
    </w:p>
    <w:p w14:paraId="29907D16" w14:textId="7AE75542" w:rsidR="0065084D" w:rsidRDefault="0065084D" w:rsidP="00536385">
      <w:r>
        <w:rPr>
          <w:rFonts w:hint="eastAsia"/>
        </w:rPr>
        <w:t>对于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算法时间复杂度为</w:t>
      </w:r>
      <w:r w:rsidRPr="003136FF">
        <w:rPr>
          <w:position w:val="-14"/>
        </w:rPr>
        <w:object w:dxaOrig="2079" w:dyaOrig="400" w14:anchorId="2846F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9.8pt" o:ole="">
            <v:imagedata r:id="rId4" o:title=""/>
          </v:shape>
          <o:OLEObject Type="Embed" ProgID="Equation.DSMT4" ShapeID="_x0000_i1025" DrawAspect="Content" ObjectID="_1690700672" r:id="rId5"/>
        </w:object>
      </w:r>
    </w:p>
    <w:p w14:paraId="1D4774F3" w14:textId="3B76E698" w:rsidR="00243AD3" w:rsidRDefault="00243AD3" w:rsidP="00243AD3">
      <w:r>
        <w:rPr>
          <w:rFonts w:hint="eastAsia"/>
        </w:rPr>
        <w:t>任务是包含了洒水作业时间，路程时间</w:t>
      </w:r>
    </w:p>
    <w:p w14:paraId="2C8398D0" w14:textId="3FE9B657" w:rsidR="00243AD3" w:rsidRDefault="00243AD3" w:rsidP="00243AD3">
      <w:r>
        <w:rPr>
          <w:rFonts w:hint="eastAsia"/>
        </w:rPr>
        <w:t>路程时间=</w:t>
      </w:r>
      <w:r>
        <w:t xml:space="preserve"> </w:t>
      </w:r>
      <w:r>
        <w:rPr>
          <w:rFonts w:hint="eastAsia"/>
        </w:rPr>
        <w:t>前去洒水点的时间+回补给点时间</w:t>
      </w:r>
    </w:p>
    <w:p w14:paraId="44AB4FB8" w14:textId="760CCDCF" w:rsidR="00670DD7" w:rsidRDefault="00670DD7">
      <w:r>
        <w:rPr>
          <w:rFonts w:hint="eastAsia"/>
        </w:rPr>
        <w:t>为的是任务时间最小。</w:t>
      </w:r>
    </w:p>
    <w:p w14:paraId="3D7FAE55" w14:textId="77777777" w:rsidR="00146AD9" w:rsidRDefault="00C07AB9" w:rsidP="00354B67">
      <w:r>
        <w:rPr>
          <w:rFonts w:hint="eastAsia"/>
        </w:rPr>
        <w:t>决策变量</w:t>
      </w:r>
    </w:p>
    <w:p w14:paraId="1DE386BA" w14:textId="11124FD3" w:rsidR="00146AD9" w:rsidRDefault="00A63F41" w:rsidP="00146AD9">
      <w:pPr>
        <w:jc w:val="center"/>
      </w:pPr>
      <w:r w:rsidRPr="00146AD9">
        <w:rPr>
          <w:position w:val="-86"/>
        </w:rPr>
        <w:object w:dxaOrig="1359" w:dyaOrig="1880" w14:anchorId="7A8DA9DD">
          <v:shape id="_x0000_i1127" type="#_x0000_t75" style="width:67.8pt;height:94.2pt" o:ole="">
            <v:imagedata r:id="rId6" o:title=""/>
          </v:shape>
          <o:OLEObject Type="Embed" ProgID="Equation.DSMT4" ShapeID="_x0000_i1127" DrawAspect="Content" ObjectID="_1690700673" r:id="rId7"/>
        </w:object>
      </w:r>
    </w:p>
    <w:p w14:paraId="00D4BDCC" w14:textId="4AF155F5" w:rsidR="00146AD9" w:rsidRDefault="00146AD9" w:rsidP="00146AD9">
      <w:r>
        <w:rPr>
          <w:rFonts w:hint="eastAsia"/>
        </w:rPr>
        <w:t>若它是解，则为</w:t>
      </w:r>
      <w:r>
        <w:t>1</w:t>
      </w:r>
      <w:r>
        <w:rPr>
          <w:rFonts w:hint="eastAsia"/>
        </w:rPr>
        <w:t>，否则为0</w:t>
      </w:r>
      <w:r>
        <w:t>(</w:t>
      </w:r>
      <w:r>
        <w:rPr>
          <w:rFonts w:hint="eastAsia"/>
        </w:rPr>
        <w:t>我考虑了一下，不应该写成</w:t>
      </w:r>
      <w:r w:rsidRPr="003136FF">
        <w:rPr>
          <w:position w:val="-12"/>
        </w:rPr>
        <w:object w:dxaOrig="400" w:dyaOrig="380" w14:anchorId="34149943">
          <v:shape id="_x0000_i1027" type="#_x0000_t75" style="width:19.8pt;height:19.2pt" o:ole="">
            <v:imagedata r:id="rId8" o:title=""/>
          </v:shape>
          <o:OLEObject Type="Embed" ProgID="Equation.DSMT4" ShapeID="_x0000_i1027" DrawAspect="Content" ObjectID="_1690700674" r:id="rId9"/>
        </w:object>
      </w:r>
      <w:r>
        <w:rPr>
          <w:rFonts w:hint="eastAsia"/>
        </w:rPr>
        <w:t>，因为这是决策变量，具体来说，是这个意思</w:t>
      </w:r>
    </w:p>
    <w:p w14:paraId="7E0E1794" w14:textId="244FBA3A" w:rsidR="00146AD9" w:rsidRDefault="00146AD9" w:rsidP="00146AD9">
      <w:r>
        <w:rPr>
          <w:rFonts w:hint="eastAsia"/>
        </w:rPr>
        <w:t>如果以变量集合</w:t>
      </w:r>
      <w:r w:rsidR="00A63F41" w:rsidRPr="00146AD9">
        <w:rPr>
          <w:position w:val="-14"/>
        </w:rPr>
        <w:object w:dxaOrig="2060" w:dyaOrig="380" w14:anchorId="7F838A09">
          <v:shape id="_x0000_i1129" type="#_x0000_t75" style="width:103.2pt;height:19.2pt" o:ole="">
            <v:imagedata r:id="rId10" o:title=""/>
          </v:shape>
          <o:OLEObject Type="Embed" ProgID="Equation.DSMT4" ShapeID="_x0000_i1129" DrawAspect="Content" ObjectID="_1690700675" r:id="rId11"/>
        </w:object>
      </w:r>
      <w:r>
        <w:t xml:space="preserve"> </w:t>
      </w:r>
      <w:r>
        <w:rPr>
          <w:rFonts w:hint="eastAsia"/>
        </w:rPr>
        <w:t>1代表</w:t>
      </w:r>
      <w:r w:rsidR="00AB3DD7">
        <w:rPr>
          <w:rFonts w:hint="eastAsia"/>
        </w:rPr>
        <w:t>一种</w:t>
      </w:r>
      <w:r>
        <w:rPr>
          <w:rFonts w:hint="eastAsia"/>
        </w:rPr>
        <w:t>可行方案的话，</w:t>
      </w:r>
      <w:r w:rsidR="00AB3DD7">
        <w:rPr>
          <w:rFonts w:hint="eastAsia"/>
        </w:rPr>
        <w:t>那么就记</w:t>
      </w:r>
    </w:p>
    <w:p w14:paraId="0E9C9A8E" w14:textId="12E15F49" w:rsidR="00146AD9" w:rsidRDefault="00AB3DD7" w:rsidP="00146AD9">
      <w:pPr>
        <w:jc w:val="center"/>
      </w:pPr>
      <w:r w:rsidRPr="00146AD9">
        <w:rPr>
          <w:position w:val="-10"/>
        </w:rPr>
        <w:object w:dxaOrig="1380" w:dyaOrig="320" w14:anchorId="681DB770">
          <v:shape id="_x0000_i1029" type="#_x0000_t75" style="width:69pt;height:16.2pt" o:ole="">
            <v:imagedata r:id="rId12" o:title=""/>
          </v:shape>
          <o:OLEObject Type="Embed" ProgID="Equation.DSMT4" ShapeID="_x0000_i1029" DrawAspect="Content" ObjectID="_1690700676" r:id="rId13"/>
        </w:object>
      </w:r>
    </w:p>
    <w:p w14:paraId="6B112006" w14:textId="295658F9" w:rsidR="00AB3DD7" w:rsidRDefault="00AB3DD7" w:rsidP="00AB3DD7">
      <w:r>
        <w:rPr>
          <w:rFonts w:hint="eastAsia"/>
        </w:rPr>
        <w:t>所以真正关心的不是变量X的值，而是这个变量X为1时候的具体方案，即</w:t>
      </w:r>
      <w:proofErr w:type="spellStart"/>
      <w:r>
        <w:rPr>
          <w:rFonts w:hint="eastAsia"/>
        </w:rPr>
        <w:t>i</w:t>
      </w:r>
      <w:r>
        <w:t>jk</w:t>
      </w:r>
      <w:proofErr w:type="spellEnd"/>
      <w:r>
        <w:rPr>
          <w:rFonts w:hint="eastAsia"/>
        </w:rPr>
        <w:t>)。</w:t>
      </w:r>
    </w:p>
    <w:p w14:paraId="709FFFC0" w14:textId="7C36E74F" w:rsidR="0065084D" w:rsidRDefault="0065084D" w:rsidP="00AB3DD7">
      <w:r>
        <w:rPr>
          <w:rFonts w:hint="eastAsia"/>
        </w:rPr>
        <w:t>因此我们即是要求解</w:t>
      </w:r>
    </w:p>
    <w:p w14:paraId="6154C220" w14:textId="6004C02D" w:rsidR="0065084D" w:rsidRDefault="0065084D" w:rsidP="0065084D">
      <w:pPr>
        <w:jc w:val="center"/>
      </w:pPr>
      <w:r>
        <w:rPr>
          <w:rFonts w:hint="eastAsia"/>
        </w:rPr>
        <w:t>对于满足约束条件，且使得最远时间最小（目标函数）的，所有</w:t>
      </w:r>
      <w:r w:rsidRPr="0065084D">
        <w:rPr>
          <w:position w:val="-18"/>
        </w:rPr>
        <w:object w:dxaOrig="1060" w:dyaOrig="420" w14:anchorId="4E58826C">
          <v:shape id="_x0000_i1030" type="#_x0000_t75" style="width:52.8pt;height:21pt" o:ole="">
            <v:imagedata r:id="rId14" o:title=""/>
          </v:shape>
          <o:OLEObject Type="Embed" ProgID="Equation.DSMT4" ShapeID="_x0000_i1030" DrawAspect="Content" ObjectID="_1690700677" r:id="rId15"/>
        </w:object>
      </w:r>
      <w:r>
        <w:rPr>
          <w:rFonts w:hint="eastAsia"/>
        </w:rPr>
        <w:t>的可行方案。</w:t>
      </w:r>
      <w:r>
        <w:t xml:space="preserve"> </w:t>
      </w:r>
    </w:p>
    <w:p w14:paraId="314D7915" w14:textId="4FE763CA" w:rsidR="0065084D" w:rsidRDefault="0065084D" w:rsidP="0065084D">
      <w:r>
        <w:rPr>
          <w:rFonts w:hint="eastAsia"/>
        </w:rPr>
        <w:t>强调这句话的意思是，关注的是方案，而不是X本身。</w:t>
      </w:r>
    </w:p>
    <w:p w14:paraId="6830F46D" w14:textId="53458824" w:rsidR="00C07AB9" w:rsidRDefault="00354B67" w:rsidP="00146AD9">
      <w:r>
        <w:t xml:space="preserve"> </w:t>
      </w:r>
      <w:r w:rsidR="00C07AB9">
        <w:rPr>
          <w:rFonts w:hint="eastAsia"/>
        </w:rPr>
        <w:t>为了方便，洒水车的出发点跟编号大小有关系，1</w:t>
      </w:r>
      <w:r w:rsidR="00C07AB9">
        <w:t>-10</w:t>
      </w:r>
      <w:r w:rsidR="00C07AB9">
        <w:rPr>
          <w:rFonts w:hint="eastAsia"/>
        </w:rPr>
        <w:t>在D</w:t>
      </w:r>
      <w:r w:rsidR="00C07AB9">
        <w:t>1</w:t>
      </w:r>
    </w:p>
    <w:p w14:paraId="021158CB" w14:textId="6A80ED43" w:rsidR="00146AD9" w:rsidRDefault="00146AD9" w:rsidP="00146AD9">
      <w:r>
        <w:rPr>
          <w:rFonts w:hint="eastAsia"/>
        </w:rPr>
        <w:t>为了记号方便，记</w:t>
      </w:r>
      <w:r w:rsidR="00624ECA" w:rsidRPr="00624ECA">
        <w:rPr>
          <w:position w:val="-12"/>
        </w:rPr>
        <w:object w:dxaOrig="440" w:dyaOrig="380" w14:anchorId="74C635B6">
          <v:shape id="_x0000_i1031" type="#_x0000_t75" style="width:22.2pt;height:19.2pt" o:ole="">
            <v:imagedata r:id="rId16" o:title=""/>
          </v:shape>
          <o:OLEObject Type="Embed" ProgID="Equation.DSMT4" ShapeID="_x0000_i1031" DrawAspect="Content" ObjectID="_1690700678" r:id="rId17"/>
        </w:object>
      </w:r>
      <w:r>
        <w:rPr>
          <w:rFonts w:hint="eastAsia"/>
        </w:rPr>
        <w:t>表示决策变量</w:t>
      </w:r>
      <w:r w:rsidR="00624ECA">
        <w:rPr>
          <w:rFonts w:hint="eastAsia"/>
        </w:rPr>
        <w:t>中</w:t>
      </w:r>
      <w:r w:rsidRPr="003136FF">
        <w:rPr>
          <w:position w:val="-14"/>
        </w:rPr>
        <w:object w:dxaOrig="480" w:dyaOrig="400" w14:anchorId="22D55BC9">
          <v:shape id="_x0000_i1032" type="#_x0000_t75" style="width:24pt;height:19.8pt" o:ole="">
            <v:imagedata r:id="rId18" o:title=""/>
          </v:shape>
          <o:OLEObject Type="Embed" ProgID="Equation.DSMT4" ShapeID="_x0000_i1032" DrawAspect="Content" ObjectID="_1690700679" r:id="rId19"/>
        </w:object>
      </w:r>
      <w:r w:rsidR="00624ECA">
        <w:rPr>
          <w:rFonts w:hint="eastAsia"/>
        </w:rPr>
        <w:t>出现的</w:t>
      </w:r>
      <w:r>
        <w:rPr>
          <w:rFonts w:hint="eastAsia"/>
        </w:rPr>
        <w:t>洒水车</w:t>
      </w:r>
      <w:r w:rsidR="00624ECA" w:rsidRPr="00624ECA">
        <w:rPr>
          <w:position w:val="-12"/>
        </w:rPr>
        <w:object w:dxaOrig="440" w:dyaOrig="380" w14:anchorId="404EFE60">
          <v:shape id="_x0000_i1033" type="#_x0000_t75" style="width:22.2pt;height:19.2pt" o:ole="">
            <v:imagedata r:id="rId16" o:title=""/>
          </v:shape>
          <o:OLEObject Type="Embed" ProgID="Equation.DSMT4" ShapeID="_x0000_i1033" DrawAspect="Content" ObjectID="_1690700680" r:id="rId20"/>
        </w:object>
      </w:r>
      <w:r w:rsidR="00624ECA">
        <w:rPr>
          <w:rFonts w:hint="eastAsia"/>
        </w:rPr>
        <w:t>，也就是这个决策中待执行洒水任务的洒水车。</w:t>
      </w:r>
    </w:p>
    <w:p w14:paraId="7554D864" w14:textId="59995122" w:rsidR="00146AD9" w:rsidRDefault="00146AD9" w:rsidP="00146AD9">
      <w:r>
        <w:rPr>
          <w:rFonts w:hint="eastAsia"/>
        </w:rPr>
        <w:t>那么初始时，</w:t>
      </w:r>
      <w:r w:rsidR="00624ECA">
        <w:rPr>
          <w:rFonts w:hint="eastAsia"/>
        </w:rPr>
        <w:t>停靠在两个站点的洒水车如下</w:t>
      </w:r>
    </w:p>
    <w:p w14:paraId="4C2214DF" w14:textId="069E5095" w:rsidR="00C07AB9" w:rsidRDefault="00624ECA" w:rsidP="00146AD9">
      <w:pPr>
        <w:jc w:val="center"/>
      </w:pPr>
      <w:r w:rsidRPr="008634CD">
        <w:rPr>
          <w:position w:val="-32"/>
        </w:rPr>
        <w:object w:dxaOrig="3900" w:dyaOrig="760" w14:anchorId="0ED46093">
          <v:shape id="_x0000_i1034" type="#_x0000_t75" style="width:195pt;height:37.8pt" o:ole="">
            <v:imagedata r:id="rId21" o:title=""/>
          </v:shape>
          <o:OLEObject Type="Embed" ProgID="Equation.DSMT4" ShapeID="_x0000_i1034" DrawAspect="Content" ObjectID="_1690700681" r:id="rId22"/>
        </w:object>
      </w:r>
    </w:p>
    <w:p w14:paraId="71A2F13C" w14:textId="77777777" w:rsidR="00C07AB9" w:rsidRDefault="00C07AB9"/>
    <w:p w14:paraId="6BD87163" w14:textId="1921735D" w:rsidR="00C07AB9" w:rsidRDefault="00C07AB9">
      <w:r>
        <w:rPr>
          <w:rFonts w:hint="eastAsia"/>
        </w:rPr>
        <w:t>使用以下获取车型</w:t>
      </w:r>
    </w:p>
    <w:p w14:paraId="33536731" w14:textId="5FA7F169" w:rsidR="00C07AB9" w:rsidRDefault="007F3E8F" w:rsidP="00C07AB9">
      <w:pPr>
        <w:jc w:val="center"/>
      </w:pPr>
      <w:r w:rsidRPr="008634CD">
        <w:rPr>
          <w:position w:val="-48"/>
        </w:rPr>
        <w:object w:dxaOrig="2060" w:dyaOrig="1080" w14:anchorId="19E1B207">
          <v:shape id="_x0000_i1035" type="#_x0000_t75" style="width:103.2pt;height:54pt" o:ole="">
            <v:imagedata r:id="rId23" o:title=""/>
          </v:shape>
          <o:OLEObject Type="Embed" ProgID="Equation.DSMT4" ShapeID="_x0000_i1035" DrawAspect="Content" ObjectID="_1690700682" r:id="rId24"/>
        </w:object>
      </w:r>
    </w:p>
    <w:p w14:paraId="6F6D7391" w14:textId="00563213" w:rsidR="00354B67" w:rsidRDefault="00354B67" w:rsidP="00354B67">
      <w:r>
        <w:rPr>
          <w:rFonts w:hint="eastAsia"/>
        </w:rPr>
        <w:t>也就是说</w:t>
      </w:r>
      <w:r w:rsidR="007F3E8F" w:rsidRPr="007F3E8F">
        <w:rPr>
          <w:position w:val="-18"/>
        </w:rPr>
        <w:object w:dxaOrig="1520" w:dyaOrig="420" w14:anchorId="48E2ECA4">
          <v:shape id="_x0000_i1036" type="#_x0000_t75" style="width:76.2pt;height:21pt" o:ole="">
            <v:imagedata r:id="rId25" o:title=""/>
          </v:shape>
          <o:OLEObject Type="Embed" ProgID="Equation.DSMT4" ShapeID="_x0000_i1036" DrawAspect="Content" ObjectID="_1690700683" r:id="rId26"/>
        </w:object>
      </w:r>
      <w:r>
        <w:rPr>
          <w:rFonts w:hint="eastAsia"/>
        </w:rPr>
        <w:t>表示</w:t>
      </w:r>
      <w:r w:rsidR="00146AD9">
        <w:rPr>
          <w:rFonts w:hint="eastAsia"/>
        </w:rPr>
        <w:t>第</w:t>
      </w:r>
    </w:p>
    <w:p w14:paraId="1A8F5ACE" w14:textId="1CE669C2" w:rsidR="00C07AB9" w:rsidRDefault="00C07AB9" w:rsidP="00C07AB9">
      <w:r>
        <w:rPr>
          <w:rFonts w:hint="eastAsia"/>
        </w:rPr>
        <w:t>用</w:t>
      </w:r>
    </w:p>
    <w:p w14:paraId="4E73F285" w14:textId="66744CF2" w:rsidR="00C07AB9" w:rsidRDefault="00624ECA" w:rsidP="008A3AAB">
      <w:pPr>
        <w:jc w:val="center"/>
      </w:pPr>
      <w:r w:rsidRPr="008634CD">
        <w:rPr>
          <w:position w:val="-32"/>
        </w:rPr>
        <w:object w:dxaOrig="2340" w:dyaOrig="760" w14:anchorId="6B0EF9A8">
          <v:shape id="_x0000_i1037" type="#_x0000_t75" style="width:117pt;height:37.8pt" o:ole="">
            <v:imagedata r:id="rId27" o:title=""/>
          </v:shape>
          <o:OLEObject Type="Embed" ProgID="Equation.DSMT4" ShapeID="_x0000_i1037" DrawAspect="Content" ObjectID="_1690700684" r:id="rId28"/>
        </w:object>
      </w:r>
    </w:p>
    <w:p w14:paraId="0E49367C" w14:textId="1EA08DA5" w:rsidR="00FE7FFE" w:rsidRDefault="00FE7FFE" w:rsidP="00FE7FFE">
      <w:r>
        <w:rPr>
          <w:rFonts w:hint="eastAsia"/>
        </w:rPr>
        <w:t>获取每辆洒水车的出发点</w:t>
      </w:r>
      <w:r w:rsidR="007F3E8F" w:rsidRPr="007F3E8F">
        <w:rPr>
          <w:position w:val="-18"/>
        </w:rPr>
        <w:object w:dxaOrig="1500" w:dyaOrig="420" w14:anchorId="5BE92CE8">
          <v:shape id="_x0000_i1038" type="#_x0000_t75" style="width:75pt;height:21pt" o:ole="">
            <v:imagedata r:id="rId29" o:title=""/>
          </v:shape>
          <o:OLEObject Type="Embed" ProgID="Equation.DSMT4" ShapeID="_x0000_i1038" DrawAspect="Content" ObjectID="_1690700685" r:id="rId30"/>
        </w:object>
      </w:r>
      <w:r w:rsidR="007F3E8F">
        <w:t xml:space="preserve"> </w:t>
      </w:r>
    </w:p>
    <w:p w14:paraId="64D65A0B" w14:textId="77777777" w:rsidR="00FE7FFE" w:rsidRPr="00FE7FFE" w:rsidRDefault="00FE7FFE" w:rsidP="008A3AAB">
      <w:pPr>
        <w:jc w:val="center"/>
      </w:pPr>
    </w:p>
    <w:p w14:paraId="5FB502E9" w14:textId="1C905918" w:rsidR="008A3AAB" w:rsidRDefault="008A3AAB" w:rsidP="008A3AAB">
      <w:r>
        <w:rPr>
          <w:rFonts w:hint="eastAsia"/>
        </w:rPr>
        <w:t>用</w:t>
      </w:r>
    </w:p>
    <w:p w14:paraId="68B6B37A" w14:textId="1A50F757" w:rsidR="008A3AAB" w:rsidRDefault="00536385" w:rsidP="008A3AAB">
      <w:pPr>
        <w:jc w:val="center"/>
      </w:pPr>
      <w:r w:rsidRPr="00624ECA">
        <w:rPr>
          <w:position w:val="-36"/>
        </w:rPr>
        <w:object w:dxaOrig="2580" w:dyaOrig="840" w14:anchorId="37FCA0E2">
          <v:shape id="_x0000_i1039" type="#_x0000_t75" style="width:129pt;height:42pt" o:ole="">
            <v:imagedata r:id="rId31" o:title=""/>
          </v:shape>
          <o:OLEObject Type="Embed" ProgID="Equation.DSMT4" ShapeID="_x0000_i1039" DrawAspect="Content" ObjectID="_1690700686" r:id="rId32"/>
        </w:object>
      </w:r>
    </w:p>
    <w:p w14:paraId="52E5166F" w14:textId="36799621" w:rsidR="008A3AAB" w:rsidRDefault="008A3AAB" w:rsidP="00FE7FFE">
      <w:r>
        <w:rPr>
          <w:rFonts w:hint="eastAsia"/>
        </w:rPr>
        <w:t>这个获取每辆洒水车的洒水作业时间</w:t>
      </w:r>
      <w:r w:rsidR="007F3E8F" w:rsidRPr="007F3E8F">
        <w:rPr>
          <w:position w:val="-6"/>
        </w:rPr>
        <w:object w:dxaOrig="220" w:dyaOrig="279" w14:anchorId="5B974D16">
          <v:shape id="_x0000_i1040" type="#_x0000_t75" style="width:10.8pt;height:13.8pt" o:ole="">
            <v:imagedata r:id="rId33" o:title=""/>
          </v:shape>
          <o:OLEObject Type="Embed" ProgID="Equation.DSMT4" ShapeID="_x0000_i1040" DrawAspect="Content" ObjectID="_1690700687" r:id="rId34"/>
        </w:object>
      </w:r>
      <w:r w:rsidR="00536385">
        <w:t xml:space="preserve"> </w:t>
      </w:r>
      <w:r>
        <w:rPr>
          <w:rFonts w:hint="eastAsia"/>
        </w:rPr>
        <w:t>。</w:t>
      </w:r>
    </w:p>
    <w:p w14:paraId="5337A6A1" w14:textId="08902A69" w:rsidR="00C07AB9" w:rsidRDefault="00C07AB9" w:rsidP="00C07AB9"/>
    <w:p w14:paraId="1DB7C5DA" w14:textId="36872C4D" w:rsidR="00F675BF" w:rsidRDefault="00F675BF" w:rsidP="00C07AB9">
      <w:r>
        <w:rPr>
          <w:rFonts w:hint="eastAsia"/>
        </w:rPr>
        <w:t>为了方便，也常记</w:t>
      </w:r>
      <w:r w:rsidRPr="003136FF">
        <w:rPr>
          <w:position w:val="-14"/>
        </w:rPr>
        <w:object w:dxaOrig="360" w:dyaOrig="380" w14:anchorId="24FED727">
          <v:shape id="_x0000_i1041" type="#_x0000_t75" style="width:18pt;height:19.2pt" o:ole="">
            <v:imagedata r:id="rId35" o:title=""/>
          </v:shape>
          <o:OLEObject Type="Embed" ProgID="Equation.DSMT4" ShapeID="_x0000_i1041" DrawAspect="Content" ObjectID="_1690700688" r:id="rId36"/>
        </w:object>
      </w:r>
      <w:r>
        <w:rPr>
          <w:rFonts w:hint="eastAsia"/>
        </w:rPr>
        <w:t>为</w:t>
      </w:r>
      <w:r w:rsidRPr="00F675BF">
        <w:rPr>
          <w:position w:val="-12"/>
        </w:rPr>
        <w:object w:dxaOrig="260" w:dyaOrig="360" w14:anchorId="500559DD">
          <v:shape id="_x0000_i1042" type="#_x0000_t75" style="width:13.2pt;height:18pt" o:ole="">
            <v:imagedata r:id="rId37" o:title=""/>
          </v:shape>
          <o:OLEObject Type="Embed" ProgID="Equation.DSMT4" ShapeID="_x0000_i1042" DrawAspect="Content" ObjectID="_1690700689" r:id="rId38"/>
        </w:object>
      </w:r>
    </w:p>
    <w:p w14:paraId="11C9F917" w14:textId="6AEFC7F6" w:rsidR="00C07AB9" w:rsidRDefault="00354B67" w:rsidP="00354B67">
      <w:r>
        <w:rPr>
          <w:rFonts w:hint="eastAsia"/>
        </w:rPr>
        <w:t>待优化的</w:t>
      </w:r>
      <w:r w:rsidR="00C07AB9">
        <w:rPr>
          <w:rFonts w:hint="eastAsia"/>
        </w:rPr>
        <w:t>目标函数是</w:t>
      </w:r>
      <w:r w:rsidR="00C07AB9" w:rsidRPr="00C07AB9">
        <w:rPr>
          <w:position w:val="-6"/>
        </w:rPr>
        <w:object w:dxaOrig="139" w:dyaOrig="240" w14:anchorId="246DE249">
          <v:shape id="_x0000_i1043" type="#_x0000_t75" style="width:7.2pt;height:12pt" o:ole="">
            <v:imagedata r:id="rId39" o:title=""/>
          </v:shape>
          <o:OLEObject Type="Embed" ProgID="Equation.DSMT4" ShapeID="_x0000_i1043" DrawAspect="Content" ObjectID="_1690700690" r:id="rId40"/>
        </w:object>
      </w:r>
      <w:r w:rsidR="00C07AB9">
        <w:t xml:space="preserve"> </w:t>
      </w:r>
      <w:r w:rsidR="00C07AB9">
        <w:rPr>
          <w:rFonts w:hint="eastAsia"/>
        </w:rPr>
        <w:t>，为使得最长洒水任务</w:t>
      </w:r>
      <w:r>
        <w:rPr>
          <w:rFonts w:hint="eastAsia"/>
        </w:rPr>
        <w:t>的那个洒水车的任务</w:t>
      </w:r>
      <w:r w:rsidR="00C07AB9">
        <w:rPr>
          <w:rFonts w:hint="eastAsia"/>
        </w:rPr>
        <w:t>时间最小化</w:t>
      </w:r>
      <w:r w:rsidR="00A33545">
        <w:rPr>
          <w:rFonts w:hint="eastAsia"/>
        </w:rPr>
        <w:t>，即</w:t>
      </w:r>
    </w:p>
    <w:p w14:paraId="7932FC5A" w14:textId="77777777" w:rsidR="00C36D8F" w:rsidRDefault="00536385" w:rsidP="00536385">
      <w:pPr>
        <w:jc w:val="center"/>
      </w:pPr>
      <w:r w:rsidRPr="00536385">
        <w:rPr>
          <w:position w:val="-12"/>
        </w:rPr>
        <w:object w:dxaOrig="800" w:dyaOrig="360" w14:anchorId="6721A9FE">
          <v:shape id="_x0000_i1044" type="#_x0000_t75" style="width:40.2pt;height:18pt" o:ole="">
            <v:imagedata r:id="rId41" o:title=""/>
          </v:shape>
          <o:OLEObject Type="Embed" ProgID="Equation.DSMT4" ShapeID="_x0000_i1044" DrawAspect="Content" ObjectID="_1690700691" r:id="rId42"/>
        </w:object>
      </w:r>
    </w:p>
    <w:p w14:paraId="3A776CEE" w14:textId="77777777" w:rsidR="00C36D8F" w:rsidRDefault="00C36D8F" w:rsidP="00C36D8F">
      <w:r>
        <w:rPr>
          <w:rFonts w:hint="eastAsia"/>
        </w:rPr>
        <w:t>应该满足以下约束：</w:t>
      </w:r>
    </w:p>
    <w:p w14:paraId="7E9CDA18" w14:textId="7D689F39" w:rsidR="00536385" w:rsidRDefault="00C36D8F" w:rsidP="00980B56">
      <w:r>
        <w:rPr>
          <w:rFonts w:hint="eastAsia"/>
        </w:rPr>
        <w:t>每辆洒水车只能去喷洒点执行喷洒作业一次。</w:t>
      </w:r>
    </w:p>
    <w:p w14:paraId="45B7AAB1" w14:textId="38205902" w:rsidR="00980B56" w:rsidRDefault="00980B56" w:rsidP="00980B56">
      <w:pPr>
        <w:jc w:val="center"/>
      </w:pPr>
      <w:r w:rsidRPr="003136FF">
        <w:rPr>
          <w:position w:val="-34"/>
        </w:rPr>
        <w:object w:dxaOrig="2220" w:dyaOrig="600" w14:anchorId="407DE0A8">
          <v:shape id="_x0000_i1045" type="#_x0000_t75" style="width:111pt;height:30pt" o:ole="">
            <v:imagedata r:id="rId43" o:title=""/>
          </v:shape>
          <o:OLEObject Type="Embed" ProgID="Equation.DSMT4" ShapeID="_x0000_i1045" DrawAspect="Content" ObjectID="_1690700692" r:id="rId44"/>
        </w:object>
      </w:r>
    </w:p>
    <w:p w14:paraId="21162030" w14:textId="175E90C1" w:rsidR="00C36D8F" w:rsidRDefault="00C36D8F" w:rsidP="00980B56">
      <w:r>
        <w:rPr>
          <w:rFonts w:hint="eastAsia"/>
        </w:rPr>
        <w:t>每个喷洒点只能被喷洒一次。</w:t>
      </w:r>
    </w:p>
    <w:p w14:paraId="21E406AB" w14:textId="48FAF4A4" w:rsidR="00980B56" w:rsidRDefault="00A63F41" w:rsidP="00C36D8F">
      <w:pPr>
        <w:jc w:val="center"/>
      </w:pPr>
      <w:r w:rsidRPr="003136FF">
        <w:rPr>
          <w:position w:val="-32"/>
        </w:rPr>
        <w:object w:dxaOrig="2180" w:dyaOrig="580" w14:anchorId="59BA8823">
          <v:shape id="_x0000_i1125" type="#_x0000_t75" style="width:109.2pt;height:28.8pt" o:ole="">
            <v:imagedata r:id="rId45" o:title=""/>
          </v:shape>
          <o:OLEObject Type="Embed" ProgID="Equation.DSMT4" ShapeID="_x0000_i1125" DrawAspect="Content" ObjectID="_1690700693" r:id="rId46"/>
        </w:object>
      </w:r>
    </w:p>
    <w:p w14:paraId="00F81872" w14:textId="3CA66873" w:rsidR="00C36D8F" w:rsidRDefault="00C36D8F" w:rsidP="00980B56">
      <w:r>
        <w:rPr>
          <w:rFonts w:hint="eastAsia"/>
        </w:rPr>
        <w:t>每个补给点不能补给超过8次</w:t>
      </w:r>
    </w:p>
    <w:p w14:paraId="5701D287" w14:textId="01D9E5C3" w:rsidR="00980B56" w:rsidRDefault="00980B56" w:rsidP="00980B56">
      <w:pPr>
        <w:jc w:val="center"/>
      </w:pPr>
      <w:r w:rsidRPr="003136FF">
        <w:rPr>
          <w:position w:val="-32"/>
        </w:rPr>
        <w:object w:dxaOrig="2079" w:dyaOrig="580" w14:anchorId="509BBE21">
          <v:shape id="_x0000_i1047" type="#_x0000_t75" style="width:103.8pt;height:28.8pt" o:ole="">
            <v:imagedata r:id="rId47" o:title=""/>
          </v:shape>
          <o:OLEObject Type="Embed" ProgID="Equation.DSMT4" ShapeID="_x0000_i1047" DrawAspect="Content" ObjectID="_1690700694" r:id="rId48"/>
        </w:object>
      </w:r>
    </w:p>
    <w:p w14:paraId="13041EA4" w14:textId="1F50214A" w:rsidR="00C36D8F" w:rsidRDefault="00C36D8F" w:rsidP="00980B56">
      <w:r>
        <w:rPr>
          <w:rFonts w:hint="eastAsia"/>
        </w:rPr>
        <w:t>额外的约束，最长任务时间肯定超过每辆车本身大于等于自身执行任务的时间。当它是最长的执行任务时间时取等。</w:t>
      </w:r>
    </w:p>
    <w:p w14:paraId="6019D73E" w14:textId="10C627B1" w:rsidR="00980B56" w:rsidRDefault="00980B56" w:rsidP="00C36D8F">
      <w:pPr>
        <w:jc w:val="center"/>
      </w:pPr>
      <w:r w:rsidRPr="003136FF">
        <w:rPr>
          <w:position w:val="-26"/>
        </w:rPr>
        <w:object w:dxaOrig="2320" w:dyaOrig="499" w14:anchorId="56BC4C40">
          <v:shape id="_x0000_i1048" type="#_x0000_t75" style="width:115.8pt;height:25.2pt" o:ole="">
            <v:imagedata r:id="rId49" o:title=""/>
          </v:shape>
          <o:OLEObject Type="Embed" ProgID="Equation.DSMT4" ShapeID="_x0000_i1048" DrawAspect="Content" ObjectID="_1690700695" r:id="rId50"/>
        </w:object>
      </w:r>
    </w:p>
    <w:p w14:paraId="3DF762D4" w14:textId="3C42E171" w:rsidR="004725EC" w:rsidRDefault="004725EC" w:rsidP="004725EC">
      <w:r>
        <w:rPr>
          <w:rFonts w:hint="eastAsia"/>
        </w:rPr>
        <w:t>写成数学表达式就是：</w:t>
      </w:r>
    </w:p>
    <w:p w14:paraId="6CCF8BCF" w14:textId="2DA8CF5D" w:rsidR="004725EC" w:rsidRDefault="004725EC" w:rsidP="004725EC">
      <w:pPr>
        <w:jc w:val="center"/>
      </w:pPr>
      <w:r w:rsidRPr="00536385">
        <w:rPr>
          <w:position w:val="-12"/>
        </w:rPr>
        <w:object w:dxaOrig="800" w:dyaOrig="360" w14:anchorId="2DE7B8C9">
          <v:shape id="_x0000_i1049" type="#_x0000_t75" style="width:40.2pt;height:18pt" o:ole="">
            <v:imagedata r:id="rId41" o:title=""/>
          </v:shape>
          <o:OLEObject Type="Embed" ProgID="Equation.DSMT4" ShapeID="_x0000_i1049" DrawAspect="Content" ObjectID="_1690700696" r:id="rId51"/>
        </w:object>
      </w:r>
    </w:p>
    <w:p w14:paraId="7F25C7A8" w14:textId="3CE69B37" w:rsidR="006A2169" w:rsidRDefault="00A63F41" w:rsidP="00C07AB9">
      <w:pPr>
        <w:jc w:val="center"/>
      </w:pPr>
      <w:r w:rsidRPr="00850DE2">
        <w:rPr>
          <w:position w:val="-230"/>
        </w:rPr>
        <w:object w:dxaOrig="4900" w:dyaOrig="4720" w14:anchorId="07F54F44">
          <v:shape id="_x0000_i1131" type="#_x0000_t75" style="width:244.8pt;height:235.8pt" o:ole="">
            <v:imagedata r:id="rId52" o:title=""/>
          </v:shape>
          <o:OLEObject Type="Embed" ProgID="Equation.DSMT4" ShapeID="_x0000_i1131" DrawAspect="Content" ObjectID="_1690700697" r:id="rId53"/>
        </w:object>
      </w:r>
    </w:p>
    <w:p w14:paraId="097556D1" w14:textId="6D2F25C1" w:rsidR="004725EC" w:rsidRPr="00354B67" w:rsidRDefault="004725EC" w:rsidP="004725EC">
      <w:r>
        <w:rPr>
          <w:rFonts w:hint="eastAsia"/>
        </w:rPr>
        <w:t>其中</w:t>
      </w:r>
      <w:r w:rsidRPr="004725EC">
        <w:rPr>
          <w:position w:val="-26"/>
        </w:rPr>
        <w:object w:dxaOrig="400" w:dyaOrig="499" w14:anchorId="1578B62C">
          <v:shape id="_x0000_i1051" type="#_x0000_t75" style="width:19.8pt;height:25.2pt" o:ole="">
            <v:imagedata r:id="rId54" o:title=""/>
          </v:shape>
          <o:OLEObject Type="Embed" ProgID="Equation.DSMT4" ShapeID="_x0000_i1051" DrawAspect="Content" ObjectID="_1690700698" r:id="rId55"/>
        </w:object>
      </w:r>
      <w:r>
        <w:rPr>
          <w:rFonts w:hint="eastAsia"/>
        </w:rPr>
        <w:t>表示，在部分决策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确定的（即此时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已知），而其他决策</w:t>
      </w:r>
      <w:proofErr w:type="spellStart"/>
      <w:r>
        <w:rPr>
          <w:rFonts w:hint="eastAsia"/>
        </w:rPr>
        <w:t>j</w:t>
      </w:r>
      <w:r>
        <w:t>,k</w:t>
      </w:r>
      <w:proofErr w:type="spellEnd"/>
      <w:r>
        <w:rPr>
          <w:rFonts w:hint="eastAsia"/>
        </w:rPr>
        <w:t>的所有情况下的洒水时间。所以</w:t>
      </w:r>
      <w:r w:rsidRPr="004725EC">
        <w:rPr>
          <w:position w:val="-26"/>
        </w:rPr>
        <w:object w:dxaOrig="400" w:dyaOrig="499" w14:anchorId="60C9DFF0">
          <v:shape id="_x0000_i1052" type="#_x0000_t75" style="width:19.8pt;height:25.2pt" o:ole="">
            <v:imagedata r:id="rId54" o:title=""/>
          </v:shape>
          <o:OLEObject Type="Embed" ProgID="Equation.DSMT4" ShapeID="_x0000_i1052" DrawAspect="Content" ObjectID="_1690700699" r:id="rId56"/>
        </w:object>
      </w:r>
      <w:r>
        <w:rPr>
          <w:rFonts w:hint="eastAsia"/>
        </w:rPr>
        <w:t>这是一个集合。</w:t>
      </w:r>
    </w:p>
    <w:p w14:paraId="531414AE" w14:textId="446A38C5" w:rsidR="006A2169" w:rsidRDefault="006A2169" w:rsidP="00C07AB9">
      <w:pPr>
        <w:jc w:val="center"/>
      </w:pPr>
    </w:p>
    <w:p w14:paraId="3A10A413" w14:textId="7CC78D32" w:rsidR="006A2169" w:rsidRDefault="006A2169" w:rsidP="006A2169">
      <w:r>
        <w:rPr>
          <w:rFonts w:hint="eastAsia"/>
        </w:rPr>
        <w:t>后面问题可能的分步决策</w:t>
      </w:r>
    </w:p>
    <w:p w14:paraId="2975964C" w14:textId="36537B8B" w:rsidR="006A2169" w:rsidRDefault="00A97C91" w:rsidP="00C07AB9">
      <w:pPr>
        <w:jc w:val="center"/>
      </w:pPr>
      <w:r w:rsidRPr="00A97C91">
        <w:rPr>
          <w:position w:val="-40"/>
        </w:rPr>
        <w:object w:dxaOrig="3379" w:dyaOrig="980" w14:anchorId="435468C9">
          <v:shape id="_x0000_i1053" type="#_x0000_t75" style="width:169.2pt;height:49.2pt" o:ole="">
            <v:imagedata r:id="rId57" o:title=""/>
          </v:shape>
          <o:OLEObject Type="Embed" ProgID="Equation.DSMT4" ShapeID="_x0000_i1053" DrawAspect="Content" ObjectID="_1690700700" r:id="rId58"/>
        </w:object>
      </w:r>
    </w:p>
    <w:p w14:paraId="5ACAEFC6" w14:textId="447E085F" w:rsidR="00A97C91" w:rsidRDefault="00A97C91" w:rsidP="00A97C91">
      <w:pPr>
        <w:jc w:val="center"/>
      </w:pPr>
      <w:r>
        <w:rPr>
          <w:rFonts w:hint="eastAsia"/>
        </w:rPr>
        <w:t>有理由说明。（降低问题规模），聚类的思想</w:t>
      </w:r>
    </w:p>
    <w:p w14:paraId="5A0CA15A" w14:textId="3196D5C9" w:rsidR="00A97C91" w:rsidRDefault="00A97C91" w:rsidP="00C07AB9">
      <w:pPr>
        <w:jc w:val="center"/>
      </w:pPr>
    </w:p>
    <w:p w14:paraId="02943C91" w14:textId="0B7DAFAB" w:rsidR="00A97C91" w:rsidRDefault="00A97C91" w:rsidP="00C07AB9">
      <w:pPr>
        <w:jc w:val="center"/>
      </w:pPr>
      <w:r w:rsidRPr="00E44C3E">
        <w:rPr>
          <w:position w:val="-10"/>
        </w:rPr>
        <w:object w:dxaOrig="2780" w:dyaOrig="320" w14:anchorId="69F23239">
          <v:shape id="_x0000_i1054" type="#_x0000_t75" style="width:139.2pt;height:16.2pt" o:ole="">
            <v:imagedata r:id="rId59" o:title=""/>
          </v:shape>
          <o:OLEObject Type="Embed" ProgID="Equation.DSMT4" ShapeID="_x0000_i1054" DrawAspect="Content" ObjectID="_1690700701" r:id="rId60"/>
        </w:object>
      </w:r>
    </w:p>
    <w:p w14:paraId="3C6F3CBD" w14:textId="0AFBEE17" w:rsidR="00A97C91" w:rsidRDefault="00A97C91" w:rsidP="00E171AF"/>
    <w:p w14:paraId="7DE9AA84" w14:textId="407A3434" w:rsidR="00E171AF" w:rsidRDefault="00E171AF" w:rsidP="00E171AF">
      <w:r>
        <w:rPr>
          <w:rFonts w:hint="eastAsia"/>
        </w:rPr>
        <w:t>问题二</w:t>
      </w:r>
    </w:p>
    <w:p w14:paraId="2B317EEA" w14:textId="301138CB" w:rsidR="00E171AF" w:rsidRDefault="00E171AF" w:rsidP="00E171AF">
      <w:r>
        <w:rPr>
          <w:rFonts w:hint="eastAsia"/>
        </w:rPr>
        <w:t>这是未改进的</w:t>
      </w:r>
    </w:p>
    <w:p w14:paraId="218187DC" w14:textId="77777777" w:rsidR="008B7890" w:rsidRDefault="00E171AF" w:rsidP="008B7890">
      <w:r>
        <w:rPr>
          <w:rFonts w:hint="eastAsia"/>
        </w:rPr>
        <w:t>如果以</w:t>
      </w:r>
      <w:r w:rsidRPr="00E171AF">
        <w:rPr>
          <w:position w:val="-12"/>
        </w:rPr>
        <w:object w:dxaOrig="380" w:dyaOrig="380" w14:anchorId="15B171C2">
          <v:shape id="_x0000_i1055" type="#_x0000_t75" style="width:19.2pt;height:19.2pt" o:ole="">
            <v:imagedata r:id="rId61" o:title=""/>
          </v:shape>
          <o:OLEObject Type="Embed" ProgID="Equation.DSMT4" ShapeID="_x0000_i1055" DrawAspect="Content" ObjectID="_1690700702" r:id="rId62"/>
        </w:object>
      </w:r>
      <w:r>
        <w:rPr>
          <w:rFonts w:hint="eastAsia"/>
        </w:rPr>
        <w:t>表示</w:t>
      </w:r>
      <w:r w:rsidRPr="00E171AF">
        <w:rPr>
          <w:position w:val="-24"/>
        </w:rPr>
        <w:object w:dxaOrig="1300" w:dyaOrig="480" w14:anchorId="2175552C">
          <v:shape id="_x0000_i1056" type="#_x0000_t75" style="width:64.8pt;height:24pt" o:ole="">
            <v:imagedata r:id="rId63" o:title=""/>
          </v:shape>
          <o:OLEObject Type="Embed" ProgID="Equation.DSMT4" ShapeID="_x0000_i1056" DrawAspect="Content" ObjectID="_1690700703" r:id="rId64"/>
        </w:object>
      </w:r>
      <w:r>
        <w:rPr>
          <w:rFonts w:hint="eastAsia"/>
        </w:rPr>
        <w:t>的最优解</w:t>
      </w:r>
      <w:r>
        <w:t xml:space="preserve"> </w:t>
      </w:r>
      <w:r>
        <w:rPr>
          <w:rFonts w:hint="eastAsia"/>
        </w:rPr>
        <w:t>，以</w:t>
      </w:r>
      <w:r w:rsidRPr="00E171AF">
        <w:rPr>
          <w:position w:val="-12"/>
        </w:rPr>
        <w:object w:dxaOrig="400" w:dyaOrig="380" w14:anchorId="09B93FA7">
          <v:shape id="_x0000_i1057" type="#_x0000_t75" style="width:19.8pt;height:19.2pt" o:ole="">
            <v:imagedata r:id="rId65" o:title=""/>
          </v:shape>
          <o:OLEObject Type="Embed" ProgID="Equation.DSMT4" ShapeID="_x0000_i1057" DrawAspect="Content" ObjectID="_1690700704" r:id="rId66"/>
        </w:object>
      </w:r>
      <w:r>
        <w:rPr>
          <w:rFonts w:hint="eastAsia"/>
        </w:rPr>
        <w:t>表示</w:t>
      </w:r>
      <w:r w:rsidRPr="00E171AF">
        <w:rPr>
          <w:position w:val="-24"/>
        </w:rPr>
        <w:object w:dxaOrig="1340" w:dyaOrig="480" w14:anchorId="22CB97AD">
          <v:shape id="_x0000_i1058" type="#_x0000_t75" style="width:67.2pt;height:24pt" o:ole="">
            <v:imagedata r:id="rId67" o:title=""/>
          </v:shape>
          <o:OLEObject Type="Embed" ProgID="Equation.DSMT4" ShapeID="_x0000_i1058" DrawAspect="Content" ObjectID="_1690700705" r:id="rId68"/>
        </w:object>
      </w:r>
      <w:r>
        <w:t xml:space="preserve"> </w:t>
      </w:r>
      <w:r>
        <w:rPr>
          <w:rFonts w:hint="eastAsia"/>
        </w:rPr>
        <w:t>，这好比优化</w:t>
      </w:r>
    </w:p>
    <w:p w14:paraId="1FBC805E" w14:textId="0A77659A" w:rsidR="00E171AF" w:rsidRDefault="00E171AF" w:rsidP="008B7890">
      <w:r w:rsidRPr="00E171AF">
        <w:rPr>
          <w:position w:val="-10"/>
        </w:rPr>
        <w:object w:dxaOrig="1880" w:dyaOrig="320" w14:anchorId="3FDBA632">
          <v:shape id="_x0000_i1059" type="#_x0000_t75" style="width:94.2pt;height:16.2pt" o:ole="">
            <v:imagedata r:id="rId69" o:title=""/>
          </v:shape>
          <o:OLEObject Type="Embed" ProgID="Equation.DSMT4" ShapeID="_x0000_i1059" DrawAspect="Content" ObjectID="_1690700706" r:id="rId70"/>
        </w:object>
      </w:r>
    </w:p>
    <w:p w14:paraId="5F4F9892" w14:textId="70A35144" w:rsidR="00E171AF" w:rsidRDefault="00E171AF" w:rsidP="00E171AF">
      <w:r>
        <w:rPr>
          <w:rFonts w:hint="eastAsia"/>
        </w:rPr>
        <w:t>那么原优化目标为</w:t>
      </w:r>
    </w:p>
    <w:p w14:paraId="447183D5" w14:textId="5F44DA1B" w:rsidR="00E171AF" w:rsidRDefault="00E171AF" w:rsidP="00E171AF">
      <w:pPr>
        <w:jc w:val="center"/>
      </w:pPr>
      <w:r w:rsidRPr="00E171AF">
        <w:rPr>
          <w:position w:val="-24"/>
        </w:rPr>
        <w:object w:dxaOrig="3800" w:dyaOrig="480" w14:anchorId="60731220">
          <v:shape id="_x0000_i1060" type="#_x0000_t75" style="width:190.2pt;height:24pt" o:ole="">
            <v:imagedata r:id="rId71" o:title=""/>
          </v:shape>
          <o:OLEObject Type="Embed" ProgID="Equation.DSMT4" ShapeID="_x0000_i1060" DrawAspect="Content" ObjectID="_1690700707" r:id="rId72"/>
        </w:object>
      </w:r>
    </w:p>
    <w:p w14:paraId="30E3CCB7" w14:textId="3E34D976" w:rsidR="00E171AF" w:rsidRDefault="00E171AF" w:rsidP="00E171AF">
      <w:r>
        <w:rPr>
          <w:noProof/>
        </w:rPr>
        <w:lastRenderedPageBreak/>
        <w:drawing>
          <wp:inline distT="0" distB="0" distL="0" distR="0" wp14:anchorId="44BEEEC2" wp14:editId="473B04D2">
            <wp:extent cx="5274310" cy="16402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1E05D" w14:textId="4856AA9A" w:rsidR="00E171AF" w:rsidRDefault="00E171AF" w:rsidP="00E171AF">
      <w:r>
        <w:rPr>
          <w:rFonts w:hint="eastAsia"/>
        </w:rPr>
        <w:t>，从for的层数可以看出，算法的时间复杂度是</w:t>
      </w:r>
    </w:p>
    <w:p w14:paraId="0C87504C" w14:textId="00B20133" w:rsidR="00E171AF" w:rsidRDefault="00985E11" w:rsidP="00E171AF">
      <w:pPr>
        <w:jc w:val="center"/>
      </w:pPr>
      <w:r w:rsidRPr="00E171AF">
        <w:rPr>
          <w:position w:val="-14"/>
        </w:rPr>
        <w:object w:dxaOrig="4000" w:dyaOrig="440" w14:anchorId="0BBCA445">
          <v:shape id="_x0000_i1061" type="#_x0000_t75" style="width:199.8pt;height:22.2pt" o:ole="">
            <v:imagedata r:id="rId74" o:title=""/>
          </v:shape>
          <o:OLEObject Type="Embed" ProgID="Equation.DSMT4" ShapeID="_x0000_i1061" DrawAspect="Content" ObjectID="_1690700708" r:id="rId75"/>
        </w:object>
      </w:r>
    </w:p>
    <w:p w14:paraId="18FA7A15" w14:textId="0B9680D4" w:rsidR="00E171AF" w:rsidRDefault="00E171AF" w:rsidP="00E171AF">
      <w:r>
        <w:rPr>
          <w:rFonts w:hint="eastAsia"/>
        </w:rPr>
        <w:t>尽管线性规划有成熟的理论求解，但这显然不是一个好的优化目标。</w:t>
      </w:r>
      <w:r w:rsidR="00985E11">
        <w:rPr>
          <w:rFonts w:hint="eastAsia"/>
        </w:rPr>
        <w:t>而且从题中可以看出，可选的喷洒作业点是很多的，</w:t>
      </w:r>
      <w:r w:rsidR="00985E11" w:rsidRPr="003136FF">
        <w:rPr>
          <w:position w:val="-14"/>
        </w:rPr>
        <w:object w:dxaOrig="300" w:dyaOrig="400" w14:anchorId="5FE1DE04">
          <v:shape id="_x0000_i1062" type="#_x0000_t75" style="width:15pt;height:19.8pt" o:ole="">
            <v:imagedata r:id="rId76" o:title=""/>
          </v:shape>
          <o:OLEObject Type="Embed" ProgID="Equation.DSMT4" ShapeID="_x0000_i1062" DrawAspect="Content" ObjectID="_1690700709" r:id="rId77"/>
        </w:object>
      </w:r>
      <w:r w:rsidR="00985E11">
        <w:rPr>
          <w:rFonts w:hint="eastAsia"/>
        </w:rPr>
        <w:t>是非常大的。那么以上算法的时间</w:t>
      </w:r>
      <w:r>
        <w:rPr>
          <w:rFonts w:hint="eastAsia"/>
        </w:rPr>
        <w:t>复杂度</w:t>
      </w:r>
      <w:r w:rsidR="00985E11">
        <w:rPr>
          <w:rFonts w:hint="eastAsia"/>
        </w:rPr>
        <w:t>很高</w:t>
      </w:r>
      <w:r>
        <w:rPr>
          <w:rFonts w:hint="eastAsia"/>
        </w:rPr>
        <w:t>，第二次指派洒水任务时，未充分利用第一次已经执行了洒水任务的信息，而造成</w:t>
      </w:r>
      <w:r w:rsidR="00CE7885">
        <w:rPr>
          <w:rFonts w:hint="eastAsia"/>
        </w:rPr>
        <w:t>了对一些不必要的情况迭代，这也就是</w:t>
      </w:r>
      <w:r>
        <w:rPr>
          <w:rFonts w:hint="eastAsia"/>
        </w:rPr>
        <w:t>暴力求解</w:t>
      </w:r>
      <w:r w:rsidR="00CE7885">
        <w:rPr>
          <w:rFonts w:hint="eastAsia"/>
        </w:rPr>
        <w:t>（穷举）</w:t>
      </w:r>
      <w:r>
        <w:rPr>
          <w:rFonts w:hint="eastAsia"/>
        </w:rPr>
        <w:t>。</w:t>
      </w:r>
      <w:r w:rsidR="00CE7885">
        <w:rPr>
          <w:rFonts w:hint="eastAsia"/>
        </w:rPr>
        <w:t>显然，随着问题规模的增大，任务越来越复杂，暴力求解并不是个好的方法，以下可以避免如此高的复杂度。</w:t>
      </w:r>
    </w:p>
    <w:p w14:paraId="56DFDE0B" w14:textId="57F63996" w:rsidR="00E171AF" w:rsidRDefault="00E171AF" w:rsidP="00E171AF">
      <w:r>
        <w:rPr>
          <w:rFonts w:hint="eastAsia"/>
        </w:rPr>
        <w:t>因此，考虑优化</w:t>
      </w:r>
    </w:p>
    <w:p w14:paraId="7C4A7186" w14:textId="550AD932" w:rsidR="00E171AF" w:rsidRDefault="00E171AF" w:rsidP="00E171AF">
      <w:pPr>
        <w:jc w:val="center"/>
      </w:pPr>
      <w:r w:rsidRPr="00E171AF">
        <w:rPr>
          <w:position w:val="-24"/>
        </w:rPr>
        <w:object w:dxaOrig="4120" w:dyaOrig="480" w14:anchorId="4EF21DD6">
          <v:shape id="_x0000_i1063" type="#_x0000_t75" style="width:205.8pt;height:24pt" o:ole="">
            <v:imagedata r:id="rId78" o:title=""/>
          </v:shape>
          <o:OLEObject Type="Embed" ProgID="Equation.DSMT4" ShapeID="_x0000_i1063" DrawAspect="Content" ObjectID="_1690700710" r:id="rId79"/>
        </w:object>
      </w:r>
    </w:p>
    <w:p w14:paraId="1C3B4129" w14:textId="26FAFC00" w:rsidR="00E171AF" w:rsidRDefault="00E171AF" w:rsidP="00CE7885">
      <w:r>
        <w:rPr>
          <w:rFonts w:hint="eastAsia"/>
        </w:rPr>
        <w:t>其中</w:t>
      </w:r>
      <w:r w:rsidRPr="00E171AF">
        <w:rPr>
          <w:position w:val="-24"/>
        </w:rPr>
        <w:object w:dxaOrig="2960" w:dyaOrig="499" w14:anchorId="6B111931">
          <v:shape id="_x0000_i1064" type="#_x0000_t75" style="width:148.2pt;height:25.2pt" o:ole="">
            <v:imagedata r:id="rId80" o:title=""/>
          </v:shape>
          <o:OLEObject Type="Embed" ProgID="Equation.DSMT4" ShapeID="_x0000_i1064" DrawAspect="Content" ObjectID="_1690700711" r:id="rId81"/>
        </w:object>
      </w:r>
      <w:r>
        <w:rPr>
          <w:rFonts w:hint="eastAsia"/>
        </w:rPr>
        <w:t>表示在第一步求解的局部最优解的情况下，再去求解两部的全局最优解。</w:t>
      </w:r>
      <w:r w:rsidR="007A5C92">
        <w:rPr>
          <w:rFonts w:hint="eastAsia"/>
        </w:rPr>
        <w:t>而我们知道，每辆洒水车执行完作业后，都会回到补给点。那么第二次执行洒水任务，只依赖于第一次</w:t>
      </w:r>
      <w:r w:rsidR="00CE7885">
        <w:rPr>
          <w:rFonts w:hint="eastAsia"/>
        </w:rPr>
        <w:t>洒水任务执行完，每辆洒水车所在的补给点位置。那么可写出</w:t>
      </w:r>
      <w:r w:rsidR="007A5C92">
        <w:rPr>
          <w:rFonts w:hint="eastAsia"/>
        </w:rPr>
        <w:t>算法时间复杂度为</w:t>
      </w:r>
    </w:p>
    <w:p w14:paraId="690ECA7E" w14:textId="28EB4636" w:rsidR="007A5C92" w:rsidRDefault="00727DDE" w:rsidP="007A5C92">
      <w:pPr>
        <w:jc w:val="center"/>
      </w:pPr>
      <w:r w:rsidRPr="00727DDE">
        <w:rPr>
          <w:position w:val="-38"/>
        </w:rPr>
        <w:object w:dxaOrig="5580" w:dyaOrig="880" w14:anchorId="777B2181">
          <v:shape id="_x0000_i1065" type="#_x0000_t75" style="width:279pt;height:43.8pt" o:ole="">
            <v:imagedata r:id="rId82" o:title=""/>
          </v:shape>
          <o:OLEObject Type="Embed" ProgID="Equation.DSMT4" ShapeID="_x0000_i1065" DrawAspect="Content" ObjectID="_1690700712" r:id="rId83"/>
        </w:object>
      </w:r>
    </w:p>
    <w:p w14:paraId="64F1599C" w14:textId="125C4CF1" w:rsidR="00354B67" w:rsidRDefault="00354B67" w:rsidP="00354B67">
      <w:r>
        <w:rPr>
          <w:rFonts w:hint="eastAsia"/>
        </w:rPr>
        <w:t>这就将算法复杂度下降一阶。</w:t>
      </w:r>
    </w:p>
    <w:p w14:paraId="01A7E60F" w14:textId="1470A098" w:rsidR="00406412" w:rsidRDefault="00354B67" w:rsidP="00354B67">
      <w:pPr>
        <w:jc w:val="center"/>
      </w:pPr>
      <w:r>
        <w:rPr>
          <w:noProof/>
        </w:rPr>
        <w:drawing>
          <wp:inline distT="0" distB="0" distL="0" distR="0" wp14:anchorId="3918D7B9" wp14:editId="5E22EB20">
            <wp:extent cx="5274310" cy="9874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6412">
        <w:t xml:space="preserve"> </w:t>
      </w:r>
    </w:p>
    <w:p w14:paraId="1534B060" w14:textId="44D63453" w:rsidR="00406412" w:rsidRDefault="00406412" w:rsidP="00406412"/>
    <w:p w14:paraId="68A21E67" w14:textId="2B384E14" w:rsidR="00377293" w:rsidRDefault="00904DA3" w:rsidP="00406412">
      <w:r>
        <w:rPr>
          <w:rFonts w:hint="eastAsia"/>
        </w:rPr>
        <w:t>那</w:t>
      </w:r>
      <w:proofErr w:type="gramStart"/>
      <w:r>
        <w:rPr>
          <w:rFonts w:hint="eastAsia"/>
        </w:rPr>
        <w:t>篇博客</w:t>
      </w:r>
      <w:proofErr w:type="gramEnd"/>
      <w:r>
        <w:rPr>
          <w:rFonts w:hint="eastAsia"/>
        </w:rPr>
        <w:t>的聚类，大概意思是把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现有的6个补给点强行作为</w:t>
      </w:r>
      <w:r>
        <w:t>6</w:t>
      </w:r>
      <w:r>
        <w:rPr>
          <w:rFonts w:hint="eastAsia"/>
        </w:rPr>
        <w:t>个聚类中心，然后再选2个“这样写进规划的约束里。然后对每个点进行分类就行了。</w:t>
      </w:r>
    </w:p>
    <w:p w14:paraId="2A1812A2" w14:textId="37B5E2CD" w:rsidR="00436DD1" w:rsidRDefault="00436DD1" w:rsidP="00406412">
      <w:r>
        <w:rPr>
          <w:rFonts w:hint="eastAsia"/>
        </w:rPr>
        <w:t>引入决策变量</w:t>
      </w:r>
      <w:r w:rsidR="00F93943" w:rsidRPr="00436DD1">
        <w:rPr>
          <w:position w:val="-14"/>
        </w:rPr>
        <w:object w:dxaOrig="1080" w:dyaOrig="380" w14:anchorId="2734E945">
          <v:shape id="_x0000_i1195" type="#_x0000_t75" style="width:54pt;height:19.2pt" o:ole="">
            <v:imagedata r:id="rId85" o:title=""/>
          </v:shape>
          <o:OLEObject Type="Embed" ProgID="Equation.DSMT4" ShapeID="_x0000_i1195" DrawAspect="Content" ObjectID="_1690700713" r:id="rId86"/>
        </w:object>
      </w:r>
      <w:r>
        <w:rPr>
          <w:rFonts w:hint="eastAsia"/>
        </w:rPr>
        <w:t>，表示从</w:t>
      </w:r>
      <w:r w:rsidR="00F93943" w:rsidRPr="00F93943">
        <w:rPr>
          <w:position w:val="-14"/>
        </w:rPr>
        <w:object w:dxaOrig="1359" w:dyaOrig="380" w14:anchorId="1C567E1A">
          <v:shape id="_x0000_i1193" type="#_x0000_t75" style="width:67.8pt;height:19.2pt" o:ole="">
            <v:imagedata r:id="rId87" o:title=""/>
          </v:shape>
          <o:OLEObject Type="Embed" ProgID="Equation.DSMT4" ShapeID="_x0000_i1193" DrawAspect="Content" ObjectID="_1690700714" r:id="rId88"/>
        </w:object>
      </w:r>
      <w:r>
        <w:rPr>
          <w:rFonts w:hint="eastAsia"/>
        </w:rPr>
        <w:t>（候选点集合，</w:t>
      </w:r>
      <w:r w:rsidR="00F93943">
        <w:rPr>
          <w:rFonts w:hint="eastAsia"/>
        </w:rPr>
        <w:t>作业点</w:t>
      </w:r>
      <w:r>
        <w:rPr>
          <w:rFonts w:hint="eastAsia"/>
        </w:rPr>
        <w:t>集合）</w:t>
      </w:r>
    </w:p>
    <w:p w14:paraId="212668DE" w14:textId="44730909" w:rsidR="00436DD1" w:rsidRDefault="00436DD1" w:rsidP="00406412">
      <w:pPr>
        <w:rPr>
          <w:rFonts w:hint="eastAsia"/>
        </w:rPr>
      </w:pPr>
      <w:r>
        <w:rPr>
          <w:rFonts w:hint="eastAsia"/>
        </w:rPr>
        <w:t>（为了与前文保持一致，这里记号是</w:t>
      </w:r>
      <w:proofErr w:type="spellStart"/>
      <w:r>
        <w:rPr>
          <w:rFonts w:hint="eastAsia"/>
        </w:rPr>
        <w:t>k</w:t>
      </w:r>
      <w:r>
        <w:t>,i</w:t>
      </w:r>
      <w:proofErr w:type="spellEnd"/>
      <w:r>
        <w:rPr>
          <w:rFonts w:hint="eastAsia"/>
        </w:rPr>
        <w:t>而不是</w:t>
      </w:r>
      <w:proofErr w:type="spellStart"/>
      <w:r>
        <w:rPr>
          <w:rFonts w:hint="eastAsia"/>
        </w:rPr>
        <w:t>k</w:t>
      </w:r>
      <w:r>
        <w:t>,j</w:t>
      </w:r>
      <w:proofErr w:type="spellEnd"/>
      <w:r>
        <w:rPr>
          <w:rFonts w:hint="eastAsia"/>
        </w:rPr>
        <w:t>，为的就是保持</w:t>
      </w:r>
      <w:r w:rsidR="00674F56" w:rsidRPr="00674F56">
        <w:rPr>
          <w:position w:val="-14"/>
        </w:rPr>
        <w:object w:dxaOrig="680" w:dyaOrig="380" w14:anchorId="45BC1C19">
          <v:shape id="_x0000_i1189" type="#_x0000_t75" style="width:34.2pt;height:19.2pt" o:ole="">
            <v:imagedata r:id="rId89" o:title=""/>
          </v:shape>
          <o:OLEObject Type="Embed" ProgID="Equation.DSMT4" ShapeID="_x0000_i1189" DrawAspect="Content" ObjectID="_1690700715" r:id="rId90"/>
        </w:object>
      </w:r>
      <w:r w:rsidR="00674F56">
        <w:rPr>
          <w:rFonts w:hint="eastAsia"/>
        </w:rPr>
        <w:t>（作业点）这个符号表示含义不变。</w:t>
      </w:r>
    </w:p>
    <w:p w14:paraId="3AC2F907" w14:textId="1B7C41F6" w:rsidR="00904DA3" w:rsidRDefault="00904DA3" w:rsidP="00406412">
      <w:r>
        <w:rPr>
          <w:rFonts w:hint="eastAsia"/>
        </w:rPr>
        <w:lastRenderedPageBreak/>
        <w:t>如果以</w:t>
      </w:r>
      <w:r w:rsidRPr="00904DA3">
        <w:rPr>
          <w:position w:val="-4"/>
        </w:rPr>
        <w:object w:dxaOrig="220" w:dyaOrig="260" w14:anchorId="2E4ECAAE">
          <v:shape id="_x0000_i1068" type="#_x0000_t75" style="width:10.8pt;height:13.2pt" o:ole="">
            <v:imagedata r:id="rId91" o:title=""/>
          </v:shape>
          <o:OLEObject Type="Embed" ProgID="Equation.DSMT4" ShapeID="_x0000_i1068" DrawAspect="Content" ObjectID="_1690700716" r:id="rId92"/>
        </w:object>
      </w:r>
      <w:r>
        <w:rPr>
          <w:rFonts w:hint="eastAsia"/>
        </w:rPr>
        <w:t>表示8个聚类中心的话，那么</w:t>
      </w:r>
      <w:r w:rsidRPr="00904DA3">
        <w:rPr>
          <w:position w:val="-8"/>
        </w:rPr>
        <w:object w:dxaOrig="660" w:dyaOrig="300" w14:anchorId="2878863B">
          <v:shape id="_x0000_i1071" type="#_x0000_t75" style="width:33pt;height:15pt" o:ole="">
            <v:imagedata r:id="rId93" o:title=""/>
          </v:shape>
          <o:OLEObject Type="Embed" ProgID="Equation.DSMT4" ShapeID="_x0000_i1071" DrawAspect="Content" ObjectID="_1690700717" r:id="rId94"/>
        </w:object>
      </w:r>
      <w:r>
        <w:rPr>
          <w:rFonts w:hint="eastAsia"/>
        </w:rPr>
        <w:t>，也就是</w:t>
      </w:r>
    </w:p>
    <w:p w14:paraId="08FB4214" w14:textId="44C6A197" w:rsidR="00904DA3" w:rsidRDefault="00436DD1" w:rsidP="00904DA3">
      <w:pPr>
        <w:jc w:val="center"/>
      </w:pPr>
      <w:r w:rsidRPr="00436DD1">
        <w:rPr>
          <w:position w:val="-12"/>
        </w:rPr>
        <w:object w:dxaOrig="1480" w:dyaOrig="360" w14:anchorId="7A3D86AC">
          <v:shape id="_x0000_i1174" type="#_x0000_t75" style="width:73.8pt;height:18pt" o:ole="">
            <v:imagedata r:id="rId95" o:title=""/>
          </v:shape>
          <o:OLEObject Type="Embed" ProgID="Equation.DSMT4" ShapeID="_x0000_i1174" DrawAspect="Content" ObjectID="_1690700718" r:id="rId96"/>
        </w:object>
      </w:r>
      <w:r w:rsidR="00904DA3">
        <w:t xml:space="preserve"> </w:t>
      </w:r>
    </w:p>
    <w:p w14:paraId="7A22BF86" w14:textId="6F7CC8A2" w:rsidR="00904DA3" w:rsidRDefault="00904DA3" w:rsidP="00904DA3">
      <w:pPr>
        <w:rPr>
          <w:rFonts w:hint="eastAsia"/>
        </w:rPr>
      </w:pPr>
      <w:r>
        <w:rPr>
          <w:rFonts w:hint="eastAsia"/>
        </w:rPr>
        <w:t>对于从</w:t>
      </w:r>
      <w:r>
        <w:t>J</w:t>
      </w:r>
      <w:r>
        <w:rPr>
          <w:rFonts w:hint="eastAsia"/>
        </w:rPr>
        <w:t>几几那些点选的新补给点，</w:t>
      </w:r>
      <w:r w:rsidR="00301238">
        <w:rPr>
          <w:rFonts w:hint="eastAsia"/>
        </w:rPr>
        <w:t>将他们与Z一起并入</w:t>
      </w:r>
      <w:r w:rsidRPr="00904DA3">
        <w:rPr>
          <w:position w:val="-4"/>
        </w:rPr>
        <w:object w:dxaOrig="240" w:dyaOrig="260" w14:anchorId="4ACF40F7">
          <v:shape id="_x0000_i1084" type="#_x0000_t75" style="width:12pt;height:13.2pt" o:ole="">
            <v:imagedata r:id="rId97" o:title=""/>
          </v:shape>
          <o:OLEObject Type="Embed" ProgID="Equation.DSMT4" ShapeID="_x0000_i1084" DrawAspect="Content" ObjectID="_1690700719" r:id="rId98"/>
        </w:object>
      </w:r>
      <w:r>
        <w:rPr>
          <w:rFonts w:hint="eastAsia"/>
        </w:rPr>
        <w:t>集合里的元素，那么它也得满足补给不超过8次</w:t>
      </w:r>
    </w:p>
    <w:p w14:paraId="1D90B554" w14:textId="16B1AB5B" w:rsidR="00904DA3" w:rsidRDefault="00C31F04" w:rsidP="00904DA3">
      <w:pPr>
        <w:jc w:val="center"/>
      </w:pPr>
      <w:r>
        <w:tab/>
      </w:r>
      <w:r>
        <w:tab/>
      </w:r>
      <w:r w:rsidR="00904DA3">
        <w:t xml:space="preserve"> </w:t>
      </w:r>
    </w:p>
    <w:p w14:paraId="38C0A558" w14:textId="5D129947" w:rsidR="00D578DB" w:rsidRDefault="00D578DB" w:rsidP="00D578DB">
      <w:r>
        <w:rPr>
          <w:rFonts w:hint="eastAsia"/>
        </w:rPr>
        <w:t>限制了必须有8个补给点，其中每个候选点（</w:t>
      </w:r>
      <w:r w:rsidR="00301238">
        <w:rPr>
          <w:rFonts w:hint="eastAsia"/>
        </w:rPr>
        <w:t>包含</w:t>
      </w:r>
      <w:r>
        <w:rPr>
          <w:rFonts w:hint="eastAsia"/>
        </w:rPr>
        <w:t>6个补给点）都有两种选择，要么</w:t>
      </w:r>
      <w:r w:rsidR="00A63F41">
        <w:rPr>
          <w:rFonts w:hint="eastAsia"/>
        </w:rPr>
        <w:t>可以成为</w:t>
      </w:r>
      <w:r>
        <w:rPr>
          <w:rFonts w:hint="eastAsia"/>
        </w:rPr>
        <w:t>新补给点，要么不是</w:t>
      </w:r>
      <w:r w:rsidR="00A63F41">
        <w:rPr>
          <w:rFonts w:hint="eastAsia"/>
        </w:rPr>
        <w:t>补给点</w:t>
      </w:r>
    </w:p>
    <w:p w14:paraId="3C365FF3" w14:textId="4DADE038" w:rsidR="00D578DB" w:rsidRDefault="00F93943" w:rsidP="00D578DB">
      <w:pPr>
        <w:jc w:val="center"/>
      </w:pPr>
      <w:r w:rsidRPr="00301238">
        <w:rPr>
          <w:position w:val="-14"/>
        </w:rPr>
        <w:object w:dxaOrig="2420" w:dyaOrig="380" w14:anchorId="0D0BD2F5">
          <v:shape id="_x0000_i1191" type="#_x0000_t75" style="width:121.2pt;height:19.2pt" o:ole="">
            <v:imagedata r:id="rId99" o:title=""/>
          </v:shape>
          <o:OLEObject Type="Embed" ProgID="Equation.DSMT4" ShapeID="_x0000_i1191" DrawAspect="Content" ObjectID="_1690700720" r:id="rId100"/>
        </w:object>
      </w:r>
    </w:p>
    <w:p w14:paraId="01CA3174" w14:textId="77777777" w:rsidR="00C31F04" w:rsidRDefault="00C31F04" w:rsidP="00C31F04">
      <w:pPr>
        <w:jc w:val="center"/>
      </w:pPr>
    </w:p>
    <w:p w14:paraId="44D7E95C" w14:textId="77777777" w:rsidR="00C31F04" w:rsidRDefault="00C31F04" w:rsidP="00C31F04">
      <w:r>
        <w:rPr>
          <w:rFonts w:hint="eastAsia"/>
        </w:rPr>
        <w:t>但是这并没有约束选出了多少个新补给点，那么需增加</w:t>
      </w:r>
    </w:p>
    <w:p w14:paraId="2A204D6F" w14:textId="6AC10BFE" w:rsidR="00C31F04" w:rsidRDefault="00436DD1" w:rsidP="00C31F04">
      <w:pPr>
        <w:jc w:val="center"/>
      </w:pPr>
      <w:r w:rsidRPr="00301238">
        <w:rPr>
          <w:position w:val="-32"/>
        </w:rPr>
        <w:object w:dxaOrig="999" w:dyaOrig="580" w14:anchorId="318CCE11">
          <v:shape id="_x0000_i1172" type="#_x0000_t75" style="width:49.8pt;height:28.8pt" o:ole="">
            <v:imagedata r:id="rId101" o:title=""/>
          </v:shape>
          <o:OLEObject Type="Embed" ProgID="Equation.DSMT4" ShapeID="_x0000_i1172" DrawAspect="Content" ObjectID="_1690700721" r:id="rId102"/>
        </w:object>
      </w:r>
    </w:p>
    <w:p w14:paraId="0E06AFA4" w14:textId="77777777" w:rsidR="00C31F04" w:rsidRDefault="00C31F04" w:rsidP="00C31F04">
      <w:pPr>
        <w:rPr>
          <w:rFonts w:hint="eastAsia"/>
        </w:rPr>
      </w:pPr>
    </w:p>
    <w:p w14:paraId="3F3A0545" w14:textId="442659E4" w:rsidR="00D578DB" w:rsidRPr="00D578DB" w:rsidRDefault="00436DD1" w:rsidP="00D578DB">
      <w:pPr>
        <w:jc w:val="center"/>
        <w:rPr>
          <w:rFonts w:hint="eastAsia"/>
        </w:rPr>
      </w:pPr>
      <w:r w:rsidRPr="00436DD1">
        <w:rPr>
          <w:position w:val="-32"/>
        </w:rPr>
        <w:object w:dxaOrig="1719" w:dyaOrig="580" w14:anchorId="2FE90ECB">
          <v:shape id="_x0000_i1176" type="#_x0000_t75" style="width:85.8pt;height:28.8pt" o:ole="">
            <v:imagedata r:id="rId103" o:title=""/>
          </v:shape>
          <o:OLEObject Type="Embed" ProgID="Equation.DSMT4" ShapeID="_x0000_i1176" DrawAspect="Content" ObjectID="_1690700722" r:id="rId104"/>
        </w:object>
      </w:r>
    </w:p>
    <w:p w14:paraId="2AF9F321" w14:textId="77777777" w:rsidR="005B25FB" w:rsidRPr="00904DA3" w:rsidRDefault="005B25FB" w:rsidP="00904DA3">
      <w:pPr>
        <w:jc w:val="center"/>
        <w:rPr>
          <w:rFonts w:hint="eastAsia"/>
        </w:rPr>
      </w:pPr>
    </w:p>
    <w:p w14:paraId="0C4D70FD" w14:textId="77777777" w:rsidR="00904DA3" w:rsidRDefault="00904DA3" w:rsidP="00406412">
      <w:pPr>
        <w:rPr>
          <w:rFonts w:hint="eastAsia"/>
        </w:rPr>
      </w:pPr>
    </w:p>
    <w:p w14:paraId="666B260B" w14:textId="00864A77" w:rsidR="00377293" w:rsidRDefault="00377293" w:rsidP="00406412">
      <w:r>
        <w:rPr>
          <w:rFonts w:hint="eastAsia"/>
        </w:rPr>
        <w:t>对于再高规模的算法，显然只能用启发式算法。比如遗传算法。</w:t>
      </w:r>
    </w:p>
    <w:p w14:paraId="6B3CB14F" w14:textId="78BBBFD0" w:rsidR="005D26EC" w:rsidRDefault="000845AF">
      <w:r>
        <w:t xml:space="preserve"> </w:t>
      </w:r>
    </w:p>
    <w:sectPr w:rsidR="005D26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05"/>
    <w:rsid w:val="000845AF"/>
    <w:rsid w:val="00146AD9"/>
    <w:rsid w:val="00220E2F"/>
    <w:rsid w:val="00243AD3"/>
    <w:rsid w:val="002D6036"/>
    <w:rsid w:val="00301238"/>
    <w:rsid w:val="00354B67"/>
    <w:rsid w:val="00370FCD"/>
    <w:rsid w:val="00377293"/>
    <w:rsid w:val="003A099E"/>
    <w:rsid w:val="00406412"/>
    <w:rsid w:val="00436DD1"/>
    <w:rsid w:val="004725EC"/>
    <w:rsid w:val="00507A39"/>
    <w:rsid w:val="00536385"/>
    <w:rsid w:val="005B25FB"/>
    <w:rsid w:val="005D26EC"/>
    <w:rsid w:val="00624ECA"/>
    <w:rsid w:val="0065084D"/>
    <w:rsid w:val="00670DD7"/>
    <w:rsid w:val="00674F56"/>
    <w:rsid w:val="006A2169"/>
    <w:rsid w:val="006A2F05"/>
    <w:rsid w:val="006C47D9"/>
    <w:rsid w:val="00727DDE"/>
    <w:rsid w:val="007A5C92"/>
    <w:rsid w:val="007E0F9B"/>
    <w:rsid w:val="007F3E8F"/>
    <w:rsid w:val="00850DE2"/>
    <w:rsid w:val="008A3AAB"/>
    <w:rsid w:val="008B7890"/>
    <w:rsid w:val="00904DA3"/>
    <w:rsid w:val="00980B56"/>
    <w:rsid w:val="00985E11"/>
    <w:rsid w:val="00A33545"/>
    <w:rsid w:val="00A34F42"/>
    <w:rsid w:val="00A63F41"/>
    <w:rsid w:val="00A97C91"/>
    <w:rsid w:val="00AB3DD7"/>
    <w:rsid w:val="00AC3960"/>
    <w:rsid w:val="00C07AB9"/>
    <w:rsid w:val="00C31F04"/>
    <w:rsid w:val="00C36D8F"/>
    <w:rsid w:val="00CE7885"/>
    <w:rsid w:val="00D578DB"/>
    <w:rsid w:val="00E05EFE"/>
    <w:rsid w:val="00E171AF"/>
    <w:rsid w:val="00F675BF"/>
    <w:rsid w:val="00F93943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D61BF"/>
  <w15:chartTrackingRefBased/>
  <w15:docId w15:val="{6194C7AC-7E08-486F-850A-706A48B51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image" Target="media/image40.png"/><Relationship Id="rId89" Type="http://schemas.openxmlformats.org/officeDocument/2006/relationships/image" Target="media/image43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1</Pages>
  <Words>409</Words>
  <Characters>2332</Characters>
  <Application>Microsoft Office Word</Application>
  <DocSecurity>0</DocSecurity>
  <Lines>19</Lines>
  <Paragraphs>5</Paragraphs>
  <ScaleCrop>false</ScaleCrop>
  <Company/>
  <LinksUpToDate>false</LinksUpToDate>
  <CharactersWithSpaces>2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0</cp:revision>
  <dcterms:created xsi:type="dcterms:W3CDTF">2021-08-16T13:26:00Z</dcterms:created>
  <dcterms:modified xsi:type="dcterms:W3CDTF">2021-08-17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